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861ed6212434b83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4EDA5C4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11F8087F">
          <v:shape xmlns:o="urn:schemas-microsoft-com:office:office" xmlns:v="urn:schemas-microsoft-com:vml" id="_x0000_i170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700" DrawAspect="Content" ObjectID="_1571334635" r:id="rId66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BFD05A0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46.bin" Id="rId665" /><Relationship Type="http://schemas.openxmlformats.org/officeDocument/2006/relationships/image" Target="/word/media/image1.wmf" Id="rId6" /></Relationships>
</file>